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A3369E" w:rsidRDefault="00A3369E" w:rsidP="00A3369E">
      <w:pPr>
        <w:pStyle w:val="ListParagraph"/>
        <w:ind w:left="1440" w:firstLine="338"/>
      </w:pPr>
      <w:r>
        <w:t xml:space="preserve">Материалы, в которых возможно применить приближение свободных электронов представляют повышенный интерес. В таких материалах возможно коллективное колебание свободных электронов, которые называются плазмонами. Различают два вида плазмонов – объемные и поверхностные. </w:t>
      </w:r>
    </w:p>
    <w:p w:rsidR="00A3369E" w:rsidRPr="00A3369E" w:rsidRDefault="00A3369E" w:rsidP="00A3369E">
      <w:pPr>
        <w:pStyle w:val="ListParagraph"/>
        <w:ind w:left="1440" w:firstLine="338"/>
      </w:pPr>
      <w:r>
        <w:t>Объемные плазмоны – продольные колебания электронов</w:t>
      </w:r>
      <w:r w:rsidR="006C2BCC">
        <w:t xml:space="preserve"> в среде</w:t>
      </w:r>
      <w:r>
        <w:t>, спектр которого определяется из дисперсионного соотношения</w:t>
      </w:r>
      <w:r w:rsidRPr="00A3369E">
        <w:t xml:space="preserve">: </w:t>
      </w:r>
      <w:r w:rsidRPr="00A3369E">
        <w:rPr>
          <w:position w:val="-10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56.25pt;height:18.75pt" o:ole="">
            <v:imagedata r:id="rId8" o:title=""/>
          </v:shape>
          <o:OLEObject Type="Embed" ProgID="Equation.DSMT4" ShapeID="_x0000_i1059" DrawAspect="Content" ObjectID="_1590334756" r:id="rId9"/>
        </w:object>
      </w:r>
      <w:r>
        <w:t>, где ε – диэлектрическая проницаемость среды</w:t>
      </w:r>
    </w:p>
    <w:p w:rsidR="00A3369E" w:rsidRPr="006C2BCC" w:rsidRDefault="006C2BCC" w:rsidP="00A3369E">
      <w:pPr>
        <w:pStyle w:val="ListParagraph"/>
        <w:ind w:left="1440" w:firstLine="338"/>
      </w:pPr>
      <w:r w:rsidRPr="00286C15">
        <w:rPr>
          <w:highlight w:val="red"/>
        </w:rPr>
        <w:t>В длинноволновом приближении (когда размеры системы меньше длины волны) частота</w:t>
      </w:r>
      <w:r>
        <w:t xml:space="preserve"> плазмонов (плазменная частота) определяется уравнением</w:t>
      </w:r>
      <w:r w:rsidRPr="006C2BCC">
        <w:t xml:space="preserve">: </w:t>
      </w:r>
      <w:r w:rsidRPr="006C2BCC">
        <w:rPr>
          <w:position w:val="-32"/>
        </w:rPr>
        <w:object w:dxaOrig="1400" w:dyaOrig="780">
          <v:shape id="_x0000_i1060" type="#_x0000_t75" style="width:69.75pt;height:39pt" o:ole="">
            <v:imagedata r:id="rId10" o:title=""/>
          </v:shape>
          <o:OLEObject Type="Embed" ProgID="Equation.DSMT4" ShapeID="_x0000_i1060" DrawAspect="Content" ObjectID="_1590334757" r:id="rId11"/>
        </w:object>
      </w:r>
      <w:r>
        <w:t>, где</w:t>
      </w:r>
      <w:r>
        <w:t xml:space="preserve"> </w:t>
      </w:r>
      <w:r w:rsidRPr="006C2BCC">
        <w:rPr>
          <w:i/>
        </w:rPr>
        <w:t>n, e, m</w:t>
      </w:r>
      <w:r>
        <w:t xml:space="preserve"> — концентрация, заряд, масса электронов, ε0 — диэлектрическая проницаемость</w:t>
      </w:r>
      <w:r>
        <w:t xml:space="preserve"> среды</w:t>
      </w:r>
      <w:r>
        <w:t xml:space="preserve"> на плазменной частоте</w:t>
      </w:r>
      <w:r>
        <w:t xml:space="preserve">. </w:t>
      </w:r>
    </w:p>
    <w:p w:rsidR="0092216A" w:rsidRPr="0092216A" w:rsidRDefault="006C2BCC" w:rsidP="001D1FB9">
      <w:pPr>
        <w:ind w:left="1416" w:firstLine="714"/>
      </w:pPr>
      <w:r>
        <w:t xml:space="preserve">Если же мы рассматриваем систему </w:t>
      </w:r>
      <w:r w:rsidR="001D1FB9">
        <w:t>с границей раздела металл-диэлектрик, то мы имеем дело с поверхностными плазмонами, обсуждение которых пойдет дальше</w:t>
      </w:r>
      <w:r w:rsidR="001D1FB9" w:rsidRPr="001D1FB9">
        <w:t xml:space="preserve"> 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1D1FB9" w:rsidRPr="00D4755C">
        <w:t>]</w:t>
      </w:r>
      <w:r w:rsidR="001D1FB9">
        <w:t xml:space="preserve">, </w:t>
      </w:r>
      <w:r w:rsidR="001D1FB9">
        <w:t>[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,</w:t>
      </w:r>
      <w:r w:rsidR="001D1FB9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92216A" w:rsidP="0016786B">
      <w:r>
        <w:rPr>
          <w:noProof/>
          <w:lang w:eastAsia="ru-RU"/>
        </w:rPr>
        <w:drawing>
          <wp:inline distT="0" distB="0" distL="0" distR="0">
            <wp:extent cx="6336563" cy="2179675"/>
            <wp:effectExtent l="0" t="0" r="0" b="0"/>
            <wp:docPr id="10" name="Picture 10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8924" cy="2190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>
        <w:t>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 id="_x0000_i1025" type="#_x0000_t75" style="width:21pt;height:28.5pt" o:ole="">
            <v:imagedata r:id="rId13" o:title=""/>
          </v:shape>
          <o:OLEObject Type="Embed" ProgID="Equation.DSMT4" ShapeID="_x0000_i1025" DrawAspect="Content" ObjectID="_1590334758" r:id="rId14"/>
        </w:object>
      </w:r>
      <w:r w:rsidR="0092216A" w:rsidRPr="0092216A">
        <w:t xml:space="preserve">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lastRenderedPageBreak/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5" o:title=""/>
          </v:shape>
          <o:OLEObject Type="Embed" ProgID="Equation.DSMT4" ShapeID="_x0000_i1026" DrawAspect="Content" ObjectID="_1590334759" r:id="rId16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7" o:title=""/>
          </v:shape>
          <o:OLEObject Type="Embed" ProgID="Equation.DSMT4" ShapeID="_x0000_i1027" DrawAspect="Content" ObjectID="_1590334760" r:id="rId18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9" o:title=""/>
          </v:shape>
          <o:OLEObject Type="Embed" ProgID="Equation.DSMT4" ShapeID="_x0000_i1028" DrawAspect="Content" ObjectID="_1590334761" r:id="rId20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21" o:title=""/>
          </v:shape>
          <o:OLEObject Type="Embed" ProgID="Equation.DSMT4" ShapeID="_x0000_i1029" DrawAspect="Content" ObjectID="_1590334762" r:id="rId22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23" o:title=""/>
          </v:shape>
          <o:OLEObject Type="Embed" ProgID="Equation.DSMT4" ShapeID="_x0000_i1030" DrawAspect="Content" ObjectID="_1590334763" r:id="rId24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5" o:title=""/>
          </v:shape>
          <o:OLEObject Type="Embed" ProgID="Equation.DSMT4" ShapeID="_x0000_i1031" DrawAspect="Content" ObjectID="_1590334764" r:id="rId26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7" o:title=""/>
          </v:shape>
          <o:OLEObject Type="Embed" ProgID="Equation.DSMT4" ShapeID="_x0000_i1032" DrawAspect="Content" ObjectID="_1590334765" r:id="rId28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lastRenderedPageBreak/>
        <w:tab/>
        <w:t>Как видно из уравнения</w:t>
      </w:r>
      <w:r w:rsidR="00A65239">
        <w:t xml:space="preserve"> (1.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3" type="#_x0000_t75" style="width:134.25pt;height:21pt" o:ole="">
            <v:imagedata r:id="rId30" o:title=""/>
          </v:shape>
          <o:OLEObject Type="Embed" ProgID="Equation.DSMT4" ShapeID="_x0000_i1033" DrawAspect="Content" ObjectID="_1590334766" r:id="rId31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lastRenderedPageBreak/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4" type="#_x0000_t75" style="width:180.75pt;height:39.75pt" o:ole="">
            <v:imagedata r:id="rId32" o:title=""/>
          </v:shape>
          <o:OLEObject Type="Embed" ProgID="Equation.DSMT4" ShapeID="_x0000_i1034" DrawAspect="Content" ObjectID="_1590334767" r:id="rId33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61" type="#_x0000_t75" style="width:272.25pt;height:32.25pt" o:ole="">
            <v:imagedata r:id="rId35" o:title=""/>
          </v:shape>
          <o:OLEObject Type="Embed" ProgID="Equation.DSMT4" ShapeID="_x0000_i1061" DrawAspect="Content" ObjectID="_1590334768" r:id="rId36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5pt;height:18.75pt" o:ole="">
            <v:imagedata r:id="rId37" o:title=""/>
          </v:shape>
          <o:OLEObject Type="Embed" ProgID="Equation.DSMT4" ShapeID="_x0000_i1035" DrawAspect="Content" ObjectID="_1590334769" r:id="rId38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62" type="#_x0000_t75" style="width:150pt;height:18.75pt" o:ole="">
            <v:imagedata r:id="rId39" o:title=""/>
          </v:shape>
          <o:OLEObject Type="Embed" ProgID="Equation.DSMT4" ShapeID="_x0000_i1062" DrawAspect="Content" ObjectID="_1590334770" r:id="rId40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6" type="#_x0000_t75" style="width:89.25pt;height:18.75pt" o:ole="">
            <v:imagedata r:id="rId41" o:title=""/>
          </v:shape>
          <o:OLEObject Type="Embed" ProgID="Equation.DSMT4" ShapeID="_x0000_i1036" DrawAspect="Content" ObjectID="_1590334771" r:id="rId42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 xml:space="preserve">ЛПР зависит от формы, размеров, материала наночастицы, а также от материала, </w:t>
      </w:r>
      <w:r w:rsidR="00BD2873">
        <w:lastRenderedPageBreak/>
        <w:t>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7" type="#_x0000_t75" style="width:27.75pt;height:16.5pt" o:ole="">
            <v:imagedata r:id="rId43" o:title=""/>
          </v:shape>
          <o:OLEObject Type="Embed" ProgID="Equation.DSMT4" ShapeID="_x0000_i1037" DrawAspect="Content" ObjectID="_1590334772" r:id="rId44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63" type="#_x0000_t75" style="width:154.5pt;height:19.5pt" o:ole="">
            <v:imagedata r:id="rId45" o:title=""/>
          </v:shape>
          <o:OLEObject Type="Embed" ProgID="Equation.DSMT4" ShapeID="_x0000_i1063" DrawAspect="Content" ObjectID="_1590334773" r:id="rId46"/>
        </w:objec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CF0BD7">
        <w:t xml:space="preserve"> 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ия и т.д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lastRenderedPageBreak/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38" type="#_x0000_t75" style="width:45pt;height:16.5pt" o:ole="">
            <v:imagedata r:id="rId47" o:title=""/>
          </v:shape>
          <o:OLEObject Type="Embed" ProgID="Equation.DSMT4" ShapeID="_x0000_i1038" DrawAspect="Content" ObjectID="_1590334774" r:id="rId48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39" type="#_x0000_t75" style="width:103.5pt;height:33pt" o:ole="">
            <v:imagedata r:id="rId50" o:title=""/>
          </v:shape>
          <o:OLEObject Type="Embed" ProgID="Equation.DSMT4" ShapeID="_x0000_i1039" DrawAspect="Content" ObjectID="_1590334775" r:id="rId51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lastRenderedPageBreak/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>МО отклик во вложенных решетках был выше, чем в решетке, полностью состоящей из никелевых нанодисков</w:t>
      </w:r>
      <w:r w:rsidR="00817DFD" w:rsidRPr="00817DFD">
        <w:t xml:space="preserve"> (1.2.2 </w:t>
      </w:r>
      <w:r w:rsidR="00817DFD">
        <w:rPr>
          <w:lang w:val="en-US"/>
        </w:rPr>
        <w:t>b</w:t>
      </w:r>
      <w:r w:rsidR="00817DFD" w:rsidRPr="00817DFD">
        <w:t>)</w:t>
      </w:r>
      <w:bookmarkStart w:id="0" w:name="_GoBack"/>
      <w:bookmarkEnd w:id="0"/>
      <w:r w:rsidR="00817DFD" w:rsidRPr="00817DFD">
        <w:t>)</w:t>
      </w:r>
      <w:r w:rsidR="00F402AF">
        <w:t>.</w:t>
      </w:r>
    </w:p>
    <w:p w:rsidR="00F402AF" w:rsidRDefault="00F402AF" w:rsidP="004419D4">
      <w:pPr>
        <w:ind w:firstLine="706"/>
      </w:pPr>
      <w:r>
        <w:t xml:space="preserve">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0" type="#_x0000_t75" style="width:314.25pt;height:58.5pt" o:ole="">
            <v:imagedata r:id="rId52" o:title=""/>
          </v:shape>
          <o:OLEObject Type="Embed" ProgID="Equation.DSMT4" ShapeID="_x0000_i1040" DrawAspect="Content" ObjectID="_1590334776" r:id="rId53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lastRenderedPageBreak/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1" type="#_x0000_t75" style="width:9pt;height:14.25pt" o:ole="">
            <v:imagedata r:id="rId55" o:title=""/>
          </v:shape>
          <o:OLEObject Type="Embed" ProgID="Equation.DSMT4" ShapeID="_x0000_i1041" DrawAspect="Content" ObjectID="_1590334777" r:id="rId56"/>
        </w:object>
      </w:r>
      <w:r w:rsidR="00B3005C" w:rsidRPr="00CD7FAA">
        <w:rPr>
          <w:position w:val="-10"/>
        </w:rPr>
        <w:object w:dxaOrig="840" w:dyaOrig="340">
          <v:shape id="_x0000_i1042" type="#_x0000_t75" style="width:42pt;height:17.25pt" o:ole="">
            <v:imagedata r:id="rId57" o:title=""/>
          </v:shape>
          <o:OLEObject Type="Embed" ProgID="Equation.DSMT4" ShapeID="_x0000_i1042" DrawAspect="Content" ObjectID="_1590334778" r:id="rId58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3" type="#_x0000_t75" style="width:12pt;height:21pt" o:ole="">
            <v:imagedata r:id="rId59" o:title=""/>
          </v:shape>
          <o:OLEObject Type="Embed" ProgID="Equation.DSMT4" ShapeID="_x0000_i1043" DrawAspect="Content" ObjectID="_1590334779" r:id="rId60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4" type="#_x0000_t75" style="width:459.75pt;height:44.25pt" o:ole="">
            <v:imagedata r:id="rId61" o:title=""/>
          </v:shape>
          <o:OLEObject Type="Embed" ProgID="Equation.DSMT4" ShapeID="_x0000_i1044" DrawAspect="Content" ObjectID="_1590334780" r:id="rId62"/>
        </w:object>
      </w:r>
      <w:r w:rsidR="00B3005C" w:rsidRPr="00785383">
        <w:rPr>
          <w:position w:val="-4"/>
        </w:rPr>
        <w:object w:dxaOrig="180" w:dyaOrig="279">
          <v:shape id="_x0000_i1045" type="#_x0000_t75" style="width:9pt;height:14.25pt" o:ole="">
            <v:imagedata r:id="rId55" o:title=""/>
          </v:shape>
          <o:OLEObject Type="Embed" ProgID="Equation.DSMT4" ShapeID="_x0000_i1045" DrawAspect="Content" ObjectID="_1590334781" r:id="rId63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AF5B41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4" o:title=""/>
            <w10:wrap type="square" side="right"/>
          </v:shape>
          <o:OLEObject Type="Embed" ProgID="Equation.DSMT4" ShapeID="_x0000_s1044" DrawAspect="Content" ObjectID="_1590334795" r:id="rId65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6" type="#_x0000_t75" style="width:50.25pt;height:18pt" o:ole="">
            <v:imagedata r:id="rId66" o:title=""/>
          </v:shape>
          <o:OLEObject Type="Embed" ProgID="Equation.DSMT4" ShapeID="_x0000_i1046" DrawAspect="Content" ObjectID="_1590334782" r:id="rId67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7" type="#_x0000_t75" style="width:22.5pt;height:24pt" o:ole="">
            <v:imagedata r:id="rId68" o:title=""/>
          </v:shape>
          <o:OLEObject Type="Embed" ProgID="Equation.DSMT4" ShapeID="_x0000_i1047" DrawAspect="Content" ObjectID="_1590334783" r:id="rId69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48" type="#_x0000_t75" style="width:79.5pt;height:24pt" o:ole="">
            <v:imagedata r:id="rId70" o:title=""/>
          </v:shape>
          <o:OLEObject Type="Embed" ProgID="Equation.DSMT4" ShapeID="_x0000_i1048" DrawAspect="Content" ObjectID="_1590334784" r:id="rId71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49" type="#_x0000_t75" style="width:40.5pt;height:24pt" o:ole="">
            <v:imagedata r:id="rId72" o:title=""/>
          </v:shape>
          <o:OLEObject Type="Embed" ProgID="Equation.DSMT4" ShapeID="_x0000_i1049" DrawAspect="Content" ObjectID="_1590334785" r:id="rId73"/>
        </w:object>
      </w:r>
      <w:r w:rsidR="004345CB">
        <w:t xml:space="preserve">. </w:t>
      </w:r>
    </w:p>
    <w:p w:rsidR="0056296F" w:rsidRDefault="004345CB" w:rsidP="008E2555">
      <w:r>
        <w:lastRenderedPageBreak/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0" type="#_x0000_t75" style="width:148.5pt;height:24pt" o:ole="">
            <v:imagedata r:id="rId74" o:title=""/>
          </v:shape>
          <o:OLEObject Type="Embed" ProgID="Equation.DSMT4" ShapeID="_x0000_i1050" DrawAspect="Content" ObjectID="_1590334786" r:id="rId75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AF5B41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6" o:title=""/>
            <w10:wrap type="square" side="right"/>
          </v:shape>
          <o:OLEObject Type="Embed" ProgID="Equation.DSMT4" ShapeID="_x0000_s1066" DrawAspect="Content" ObjectID="_1590334796" r:id="rId77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AF5B41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8" o:title=""/>
            <w10:wrap type="square" side="right"/>
          </v:shape>
          <o:OLEObject Type="Embed" ProgID="Equation.DSMT4" ShapeID="_x0000_s1067" DrawAspect="Content" ObjectID="_1590334797" r:id="rId79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1" type="#_x0000_t75" style="width:30pt;height:24.75pt" o:ole="">
            <v:imagedata r:id="rId80" o:title=""/>
          </v:shape>
          <o:OLEObject Type="Embed" ProgID="Equation.DSMT4" ShapeID="_x0000_i1051" DrawAspect="Content" ObjectID="_1590334787" r:id="rId81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2" type="#_x0000_t75" style="width:38.25pt;height:26.25pt" o:ole="">
            <v:imagedata r:id="rId82" o:title=""/>
          </v:shape>
          <o:OLEObject Type="Embed" ProgID="Equation.DSMT4" ShapeID="_x0000_i1052" DrawAspect="Content" ObjectID="_1590334788" r:id="rId83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AF5B41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15pt;z-index:251663360;mso-position-horizontal-relative:text;mso-position-vertical-relative:text">
            <v:imagedata r:id="rId84" o:title=""/>
            <w10:wrap type="square" side="right"/>
          </v:shape>
          <o:OLEObject Type="Embed" ProgID="Equation.DSMT4" ShapeID="_x0000_s1068" DrawAspect="Content" ObjectID="_1590334798" r:id="rId85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3" type="#_x0000_t75" style="width:19.5pt;height:19.5pt" o:ole="">
            <v:imagedata r:id="rId86" o:title=""/>
          </v:shape>
          <o:OLEObject Type="Embed" ProgID="Equation.DSMT4" ShapeID="_x0000_i1053" DrawAspect="Content" ObjectID="_1590334789" r:id="rId87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4" type="#_x0000_t75" style="width:17.25pt;height:15.75pt" o:ole="">
            <v:imagedata r:id="rId88" o:title=""/>
          </v:shape>
          <o:OLEObject Type="Embed" ProgID="Equation.DSMT4" ShapeID="_x0000_i1054" DrawAspect="Content" ObjectID="_1590334790" r:id="rId89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5" type="#_x0000_t75" style="width:17.25pt;height:15.75pt" o:ole="">
            <v:imagedata r:id="rId88" o:title=""/>
          </v:shape>
          <o:OLEObject Type="Embed" ProgID="Equation.DSMT4" ShapeID="_x0000_i1055" DrawAspect="Content" ObjectID="_1590334791" r:id="rId90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lastRenderedPageBreak/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AF5B41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3.65pt;height:24.1pt;z-index:251664384;mso-position-horizontal-relative:text;mso-position-vertical-relative:text">
            <v:imagedata r:id="rId91" o:title=""/>
            <w10:wrap type="square" side="right"/>
          </v:shape>
          <o:OLEObject Type="Embed" ProgID="Equation.DSMT4" ShapeID="_x0000_s1069" DrawAspect="Content" ObjectID="_1590334799" r:id="rId92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 w:rsidRPr="00C24719">
        <w:rPr>
          <w:highlight w:val="red"/>
        </w:rPr>
        <w:t>В работе [] было показано, что ...</w:t>
      </w:r>
      <w:r w:rsidR="003C7177">
        <w:t xml:space="preserve">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</w:t>
      </w:r>
      <w:r w:rsidR="0090645F">
        <w:rPr>
          <w:color w:val="000000" w:themeColor="text1"/>
        </w:rPr>
        <w:lastRenderedPageBreak/>
        <w:t xml:space="preserve">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 xml:space="preserve">. В результате взаимодействия в спектре пропускания </w:t>
      </w:r>
      <w:r w:rsidR="00F379FB">
        <w:rPr>
          <w:color w:val="000000" w:themeColor="text1"/>
        </w:rPr>
        <w:lastRenderedPageBreak/>
        <w:t>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одной из такой системы являлась 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 xml:space="preserve">) – </w:t>
      </w:r>
      <w:r w:rsidR="00FC56B0">
        <w:rPr>
          <w:szCs w:val="24"/>
        </w:rPr>
        <w:t>наноисточник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оптического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излучения</w:t>
      </w:r>
      <w:r w:rsidR="00FC56B0" w:rsidRPr="00157744">
        <w:rPr>
          <w:szCs w:val="24"/>
        </w:rPr>
        <w:t xml:space="preserve">, </w:t>
      </w:r>
      <w:r w:rsidR="00FC56B0">
        <w:rPr>
          <w:szCs w:val="24"/>
        </w:rPr>
        <w:t>аналогичный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лазеру</w:t>
      </w:r>
      <w:r w:rsidR="00FC56B0" w:rsidRPr="00157744">
        <w:rPr>
          <w:szCs w:val="24"/>
        </w:rPr>
        <w:t>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8B5D24" w:rsidRPr="008B5D24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8B5D24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8B5D24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3A526B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 xml:space="preserve">спектр люминесценции сужается с </w:t>
      </w:r>
      <w:r w:rsidR="006943BD">
        <w:rPr>
          <w:szCs w:val="24"/>
        </w:rPr>
        <w:lastRenderedPageBreak/>
        <w:t>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7967C8">
        <w:rPr>
          <w:noProof/>
          <w:szCs w:val="24"/>
          <w:lang w:eastAsia="ru-RU"/>
        </w:rPr>
        <w:drawing>
          <wp:inline distT="0" distB="0" distL="0" distR="0">
            <wp:extent cx="5677830" cy="3204657"/>
            <wp:effectExtent l="0" t="0" r="0" b="0"/>
            <wp:docPr id="5" name="Picture 5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9081" cy="3205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43BD">
        <w:rPr>
          <w:szCs w:val="24"/>
        </w:rPr>
        <w:t xml:space="preserve"> </w:t>
      </w:r>
    </w:p>
    <w:p w:rsidR="004F3077" w:rsidRDefault="0035113A" w:rsidP="008E2555">
      <w:r w:rsidRPr="00C071F7">
        <w:tab/>
      </w:r>
      <w:r w:rsidR="00611893">
        <w:t>Рассмотрим</w:t>
      </w:r>
      <w:r w:rsidR="00B208A2">
        <w:t xml:space="preserve"> УСИ</w:t>
      </w:r>
      <w:r w:rsidR="00611893">
        <w:t xml:space="preserve"> более подробно. Пусть у нас есть полоса </w:t>
      </w:r>
      <w:r w:rsidR="002E42BE">
        <w:t xml:space="preserve">накачки с </w:t>
      </w:r>
      <w:r w:rsidR="00611893">
        <w:t xml:space="preserve">длиной </w:t>
      </w:r>
      <w:r w:rsidR="00611893">
        <w:rPr>
          <w:lang w:val="en-US"/>
        </w:rPr>
        <w:t>L</w:t>
      </w:r>
      <w:r w:rsidR="00611893" w:rsidRPr="00611893">
        <w:t xml:space="preserve"> </w:t>
      </w:r>
      <w:r w:rsidR="00611893">
        <w:t xml:space="preserve">и с шириной </w:t>
      </w:r>
      <w:r w:rsidR="00611893">
        <w:rPr>
          <w:lang w:val="en-US"/>
        </w:rPr>
        <w:t>w</w:t>
      </w:r>
      <w:r w:rsidR="00611893">
        <w:t>, так как (</w:t>
      </w:r>
      <w:r w:rsidR="00611893">
        <w:rPr>
          <w:lang w:val="en-US"/>
        </w:rPr>
        <w:t>L</w:t>
      </w:r>
      <w:r w:rsidR="00611893" w:rsidRPr="00611893">
        <w:t xml:space="preserve"> &gt;&gt; </w:t>
      </w:r>
      <w:r w:rsidR="00611893">
        <w:rPr>
          <w:lang w:val="en-US"/>
        </w:rPr>
        <w:t>w</w:t>
      </w:r>
      <w:r w:rsidR="00611893">
        <w:t xml:space="preserve">), то данную полосу будем рассматривать только вдоль длины </w:t>
      </w:r>
      <w:r w:rsidR="00611893"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2E42BE">
        <w:t xml:space="preserve"> см. рис. 1.4.2</w:t>
      </w:r>
      <w:r w:rsidR="002E42BE" w:rsidRPr="002E42BE">
        <w:t>)</w:t>
      </w:r>
      <w:r w:rsidR="00611893"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6" type="#_x0000_t75" style="width:50.5pt;height:18.7pt" o:ole="">
            <v:imagedata r:id="rId96" o:title=""/>
          </v:shape>
          <o:OLEObject Type="Embed" ProgID="Equation.DSMT4" ShapeID="_x0000_i1056" DrawAspect="Content" ObjectID="_1590334792" r:id="rId97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57" type="#_x0000_t75" style="width:202.9pt;height:26.2pt" o:ole="">
            <v:imagedata r:id="rId98" o:title=""/>
          </v:shape>
          <o:OLEObject Type="Embed" ProgID="Equation.DSMT4" ShapeID="_x0000_i1057" DrawAspect="Content" ObjectID="_1590334793" r:id="rId99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этом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58" type="#_x0000_t75" style="width:117.8pt;height:36pt" o:ole="">
            <v:imagedata r:id="rId100" o:title=""/>
          </v:shape>
          <o:OLEObject Type="Embed" ProgID="Equation.DSMT4" ShapeID="_x0000_i1058" DrawAspect="Content" ObjectID="_1590334794" r:id="rId101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4F3077" w:rsidRDefault="00CA3793" w:rsidP="008E2555">
      <w:r>
        <w:tab/>
        <w:t xml:space="preserve">Формула (1.4.2) аппроксимирует экспериментальный график и позволяет восстановить коэффициент оптического усиления </w:t>
      </w:r>
    </w:p>
    <w:p w:rsidR="00CA3793" w:rsidRDefault="00CA3793" w:rsidP="008E2555">
      <w:r>
        <w:lastRenderedPageBreak/>
        <w:tab/>
        <w:t>Другой важной характеристикой красителей</w:t>
      </w:r>
      <w:r w:rsidR="0016516A">
        <w:t xml:space="preserve"> и квантовых точек</w:t>
      </w:r>
      <w:r>
        <w:t xml:space="preserve"> является время жизни затухания. </w:t>
      </w:r>
      <w:r w:rsidR="0016516A">
        <w:t>…..</w:t>
      </w:r>
    </w:p>
    <w:p w:rsidR="0016516A" w:rsidRPr="00976102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16516A" w:rsidRPr="00452AC4" w:rsidRDefault="0016516A" w:rsidP="008E2555">
      <w:r>
        <w:tab/>
      </w:r>
    </w:p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770989" w:rsidRPr="00452AC4" w:rsidRDefault="004F3077" w:rsidP="004F3077">
      <w:pPr>
        <w:ind w:left="0"/>
      </w:pPr>
      <w:r w:rsidRPr="00452AC4">
        <w:tab/>
      </w:r>
      <w:r w:rsidRPr="00452AC4">
        <w:tab/>
      </w: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414F96" w:rsidRPr="00452AC4" w:rsidRDefault="00770989" w:rsidP="004F3077">
      <w:pPr>
        <w:ind w:left="0"/>
      </w:pPr>
      <w:r w:rsidRPr="00452AC4">
        <w:tab/>
      </w:r>
      <w:r w:rsidRPr="00452AC4">
        <w:tab/>
      </w: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7967C8" w:rsidRDefault="007967C8" w:rsidP="00414F96">
      <w:pPr>
        <w:ind w:left="1560"/>
      </w:pPr>
    </w:p>
    <w:p w:rsidR="004F3077" w:rsidRPr="00B52A09" w:rsidRDefault="004F3077" w:rsidP="00414F96">
      <w:pPr>
        <w:ind w:left="1560"/>
        <w:rPr>
          <w:lang w:val="en-US"/>
        </w:rPr>
      </w:pPr>
      <w:r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lastRenderedPageBreak/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5B41" w:rsidRDefault="00AF5B41" w:rsidP="0016786B">
      <w:pPr>
        <w:spacing w:line="240" w:lineRule="auto"/>
      </w:pPr>
      <w:r>
        <w:separator/>
      </w:r>
    </w:p>
  </w:endnote>
  <w:endnote w:type="continuationSeparator" w:id="0">
    <w:p w:rsidR="00AF5B41" w:rsidRDefault="00AF5B41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5B41" w:rsidRDefault="00AF5B41" w:rsidP="0016786B">
      <w:pPr>
        <w:spacing w:line="240" w:lineRule="auto"/>
      </w:pPr>
      <w:r>
        <w:separator/>
      </w:r>
    </w:p>
  </w:footnote>
  <w:footnote w:type="continuationSeparator" w:id="0">
    <w:p w:rsidR="00AF5B41" w:rsidRDefault="00AF5B41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52992"/>
    <w:rsid w:val="00072407"/>
    <w:rsid w:val="00081166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A7DCE"/>
    <w:rsid w:val="001D1FB9"/>
    <w:rsid w:val="001E034A"/>
    <w:rsid w:val="001E1E4F"/>
    <w:rsid w:val="001F7F78"/>
    <w:rsid w:val="002132B5"/>
    <w:rsid w:val="002375C1"/>
    <w:rsid w:val="002449A7"/>
    <w:rsid w:val="00247E4E"/>
    <w:rsid w:val="002540C7"/>
    <w:rsid w:val="00266618"/>
    <w:rsid w:val="00270D93"/>
    <w:rsid w:val="0027628D"/>
    <w:rsid w:val="0027734B"/>
    <w:rsid w:val="0028002F"/>
    <w:rsid w:val="00286C15"/>
    <w:rsid w:val="002954B0"/>
    <w:rsid w:val="002B112A"/>
    <w:rsid w:val="002C1AAB"/>
    <w:rsid w:val="002C4C8B"/>
    <w:rsid w:val="002C6759"/>
    <w:rsid w:val="002D099F"/>
    <w:rsid w:val="002D42C4"/>
    <w:rsid w:val="002E42BE"/>
    <w:rsid w:val="002E6547"/>
    <w:rsid w:val="002F0816"/>
    <w:rsid w:val="002F49E8"/>
    <w:rsid w:val="00311F0A"/>
    <w:rsid w:val="00315F73"/>
    <w:rsid w:val="00345BF7"/>
    <w:rsid w:val="00350951"/>
    <w:rsid w:val="0035113A"/>
    <w:rsid w:val="0036539A"/>
    <w:rsid w:val="00375CC4"/>
    <w:rsid w:val="00386511"/>
    <w:rsid w:val="003876A9"/>
    <w:rsid w:val="003A526B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2AC4"/>
    <w:rsid w:val="004532FF"/>
    <w:rsid w:val="00472FE4"/>
    <w:rsid w:val="004833CB"/>
    <w:rsid w:val="00492FFE"/>
    <w:rsid w:val="004A1CFF"/>
    <w:rsid w:val="004F0573"/>
    <w:rsid w:val="004F3077"/>
    <w:rsid w:val="00512226"/>
    <w:rsid w:val="00512F08"/>
    <w:rsid w:val="00513971"/>
    <w:rsid w:val="00540157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7488"/>
    <w:rsid w:val="006C2338"/>
    <w:rsid w:val="006C2BCC"/>
    <w:rsid w:val="006C4FC6"/>
    <w:rsid w:val="006E6A57"/>
    <w:rsid w:val="006F1539"/>
    <w:rsid w:val="00701E61"/>
    <w:rsid w:val="007065A8"/>
    <w:rsid w:val="00711A7C"/>
    <w:rsid w:val="007126B5"/>
    <w:rsid w:val="00730772"/>
    <w:rsid w:val="007402E5"/>
    <w:rsid w:val="007520F4"/>
    <w:rsid w:val="00770989"/>
    <w:rsid w:val="00776A9B"/>
    <w:rsid w:val="007944AC"/>
    <w:rsid w:val="007967C8"/>
    <w:rsid w:val="00797A07"/>
    <w:rsid w:val="007C13F8"/>
    <w:rsid w:val="007C6D48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C1CB9"/>
    <w:rsid w:val="008D5328"/>
    <w:rsid w:val="008D5773"/>
    <w:rsid w:val="008D635D"/>
    <w:rsid w:val="008E2555"/>
    <w:rsid w:val="008E2B4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94519"/>
    <w:rsid w:val="009A4414"/>
    <w:rsid w:val="009B038D"/>
    <w:rsid w:val="009C00BB"/>
    <w:rsid w:val="009F093E"/>
    <w:rsid w:val="00A05A96"/>
    <w:rsid w:val="00A0683D"/>
    <w:rsid w:val="00A23B01"/>
    <w:rsid w:val="00A27562"/>
    <w:rsid w:val="00A3369E"/>
    <w:rsid w:val="00A47CFB"/>
    <w:rsid w:val="00A52984"/>
    <w:rsid w:val="00A552E0"/>
    <w:rsid w:val="00A637B9"/>
    <w:rsid w:val="00A65239"/>
    <w:rsid w:val="00A7498F"/>
    <w:rsid w:val="00AB6080"/>
    <w:rsid w:val="00AE21EC"/>
    <w:rsid w:val="00AF0123"/>
    <w:rsid w:val="00AF3092"/>
    <w:rsid w:val="00AF4219"/>
    <w:rsid w:val="00AF5B41"/>
    <w:rsid w:val="00B01B5B"/>
    <w:rsid w:val="00B12EF7"/>
    <w:rsid w:val="00B208A2"/>
    <w:rsid w:val="00B22A7D"/>
    <w:rsid w:val="00B23BCE"/>
    <w:rsid w:val="00B3005C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071F7"/>
    <w:rsid w:val="00C10376"/>
    <w:rsid w:val="00C12EF0"/>
    <w:rsid w:val="00C17EB5"/>
    <w:rsid w:val="00C20B13"/>
    <w:rsid w:val="00C231ED"/>
    <w:rsid w:val="00C24719"/>
    <w:rsid w:val="00C33334"/>
    <w:rsid w:val="00C444D4"/>
    <w:rsid w:val="00C533B4"/>
    <w:rsid w:val="00C552F8"/>
    <w:rsid w:val="00C90D1F"/>
    <w:rsid w:val="00C92263"/>
    <w:rsid w:val="00CA3793"/>
    <w:rsid w:val="00CD13D0"/>
    <w:rsid w:val="00CD7B9A"/>
    <w:rsid w:val="00CF0BD7"/>
    <w:rsid w:val="00CF4C87"/>
    <w:rsid w:val="00D11A64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C25ED"/>
    <w:rsid w:val="00DC4822"/>
    <w:rsid w:val="00DD275E"/>
    <w:rsid w:val="00DD4698"/>
    <w:rsid w:val="00DD485D"/>
    <w:rsid w:val="00DF4059"/>
    <w:rsid w:val="00E003DB"/>
    <w:rsid w:val="00E12AC5"/>
    <w:rsid w:val="00E45366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4253"/>
    <w:rsid w:val="00F6159D"/>
    <w:rsid w:val="00F65B0C"/>
    <w:rsid w:val="00F75590"/>
    <w:rsid w:val="00F87AF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10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png"/><Relationship Id="rId62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image" Target="media/image44.wmf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png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png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5.png"/><Relationship Id="rId98" Type="http://schemas.openxmlformats.org/officeDocument/2006/relationships/image" Target="media/image49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BB0B4FB2-D9E5-4EAC-AF16-C29D169AD8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60</TotalTime>
  <Pages>15</Pages>
  <Words>4061</Words>
  <Characters>23151</Characters>
  <Application>Microsoft Office Word</Application>
  <DocSecurity>0</DocSecurity>
  <Lines>192</Lines>
  <Paragraphs>5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71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58</cp:revision>
  <dcterms:created xsi:type="dcterms:W3CDTF">2018-05-02T12:32:00Z</dcterms:created>
  <dcterms:modified xsi:type="dcterms:W3CDTF">2018-06-12T15:47:00Z</dcterms:modified>
</cp:coreProperties>
</file>